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4EB706" w14:textId="1E60A607" w:rsidR="0078523E" w:rsidRDefault="00811B24" w:rsidP="005E6B99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78523E">
        <w:rPr>
          <w:rFonts w:ascii="Arial" w:hAnsi="Arial" w:cs="Arial"/>
          <w:b/>
          <w:sz w:val="24"/>
          <w:szCs w:val="24"/>
          <w:u w:val="single"/>
        </w:rPr>
        <w:t xml:space="preserve"> DE APRENDIZAJE N° 6</w:t>
      </w:r>
    </w:p>
    <w:p w14:paraId="7CCE2039" w14:textId="0AB72811" w:rsidR="0078523E" w:rsidRPr="005E6B99" w:rsidRDefault="0078523E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Tablaconcuadrcula"/>
        <w:tblW w:w="0" w:type="auto"/>
        <w:tblInd w:w="-34" w:type="dxa"/>
        <w:tblLook w:val="04A0" w:firstRow="1" w:lastRow="0" w:firstColumn="1" w:lastColumn="0" w:noHBand="0" w:noVBand="1"/>
      </w:tblPr>
      <w:tblGrid>
        <w:gridCol w:w="7371"/>
        <w:gridCol w:w="24"/>
        <w:gridCol w:w="3393"/>
      </w:tblGrid>
      <w:tr w:rsidR="000359A6" w:rsidRPr="005E6B99" w14:paraId="629A1C29" w14:textId="26CB3EB4" w:rsidTr="0043740A">
        <w:tc>
          <w:tcPr>
            <w:tcW w:w="7371" w:type="dxa"/>
          </w:tcPr>
          <w:p w14:paraId="004E9AED" w14:textId="056FFCE9" w:rsidR="000359A6" w:rsidRPr="0043740A" w:rsidRDefault="000359A6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ASIGNATURA/MÓDULO:</w:t>
            </w:r>
            <w:r w:rsidR="00FA0D09">
              <w:rPr>
                <w:rFonts w:cstheme="minorHAnsi"/>
              </w:rPr>
              <w:t xml:space="preserve"> Matemática</w:t>
            </w:r>
          </w:p>
        </w:tc>
        <w:tc>
          <w:tcPr>
            <w:tcW w:w="3417" w:type="dxa"/>
            <w:gridSpan w:val="2"/>
          </w:tcPr>
          <w:p w14:paraId="5E31461F" w14:textId="1098F5B2" w:rsidR="000359A6" w:rsidRPr="0043740A" w:rsidRDefault="000359A6" w:rsidP="00764C00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CURSO: </w:t>
            </w:r>
            <w:r w:rsidR="00EB2EA2">
              <w:rPr>
                <w:rFonts w:cstheme="minorHAnsi"/>
              </w:rPr>
              <w:t>4</w:t>
            </w:r>
            <w:r w:rsidR="00EB7564">
              <w:rPr>
                <w:rFonts w:cstheme="minorHAnsi"/>
              </w:rPr>
              <w:t xml:space="preserve">° </w:t>
            </w:r>
            <w:r w:rsidR="00EB2EA2">
              <w:rPr>
                <w:rFonts w:cstheme="minorHAnsi"/>
              </w:rPr>
              <w:t>MEDIO HC</w:t>
            </w:r>
          </w:p>
        </w:tc>
      </w:tr>
      <w:tr w:rsidR="000359A6" w:rsidRPr="005E6B99" w14:paraId="45028408" w14:textId="77777777" w:rsidTr="0043740A">
        <w:tc>
          <w:tcPr>
            <w:tcW w:w="10788" w:type="dxa"/>
            <w:gridSpan w:val="3"/>
          </w:tcPr>
          <w:p w14:paraId="04301E2E" w14:textId="16B1F844" w:rsidR="000359A6" w:rsidRPr="0043740A" w:rsidRDefault="000359A6" w:rsidP="000359A6">
            <w:pPr>
              <w:tabs>
                <w:tab w:val="left" w:pos="8160"/>
              </w:tabs>
              <w:rPr>
                <w:rFonts w:cstheme="minorHAnsi"/>
              </w:rPr>
            </w:pPr>
            <w:r w:rsidRPr="0043740A">
              <w:rPr>
                <w:rFonts w:cstheme="minorHAnsi"/>
              </w:rPr>
              <w:t>DOCENTE:</w:t>
            </w:r>
            <w:r w:rsidR="00FA0D09">
              <w:rPr>
                <w:rFonts w:cstheme="minorHAnsi"/>
              </w:rPr>
              <w:t xml:space="preserve"> Sergio R Gómez G</w:t>
            </w:r>
          </w:p>
        </w:tc>
      </w:tr>
      <w:tr w:rsidR="001F73C3" w:rsidRPr="005E6B99" w14:paraId="36D4E413" w14:textId="77777777" w:rsidTr="0043740A">
        <w:tc>
          <w:tcPr>
            <w:tcW w:w="10788" w:type="dxa"/>
            <w:gridSpan w:val="3"/>
          </w:tcPr>
          <w:p w14:paraId="0E2B8689" w14:textId="77777777" w:rsidR="001F73C3" w:rsidRPr="0043740A" w:rsidRDefault="001F73C3" w:rsidP="000359A6">
            <w:pPr>
              <w:tabs>
                <w:tab w:val="left" w:pos="8160"/>
              </w:tabs>
              <w:rPr>
                <w:rFonts w:cstheme="minorHAnsi"/>
              </w:rPr>
            </w:pPr>
          </w:p>
        </w:tc>
      </w:tr>
      <w:tr w:rsidR="005E6B99" w:rsidRPr="005E6B99" w14:paraId="31C8D47A" w14:textId="77777777" w:rsidTr="0043740A">
        <w:tc>
          <w:tcPr>
            <w:tcW w:w="10788" w:type="dxa"/>
            <w:gridSpan w:val="3"/>
          </w:tcPr>
          <w:p w14:paraId="56CFC97E" w14:textId="52CE1032" w:rsidR="005E6B99" w:rsidRDefault="005E6B99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C</w:t>
            </w:r>
            <w:r w:rsidR="006F6D0A" w:rsidRPr="0043740A">
              <w:rPr>
                <w:rFonts w:cstheme="minorHAnsi"/>
              </w:rPr>
              <w:t>ORREO ELECTRÓNICO</w:t>
            </w:r>
            <w:r w:rsidR="000359A6" w:rsidRPr="0043740A">
              <w:rPr>
                <w:rFonts w:cstheme="minorHAnsi"/>
              </w:rPr>
              <w:t xml:space="preserve"> DOCENTE</w:t>
            </w:r>
            <w:r w:rsidR="006F6D0A" w:rsidRPr="0043740A">
              <w:rPr>
                <w:rFonts w:cstheme="minorHAnsi"/>
              </w:rPr>
              <w:t xml:space="preserve">: </w:t>
            </w:r>
            <w:hyperlink r:id="rId7" w:history="1">
              <w:r w:rsidR="00E439C7" w:rsidRPr="00D06AFD">
                <w:rPr>
                  <w:rStyle w:val="Hipervnculo"/>
                  <w:rFonts w:cstheme="minorHAnsi"/>
                </w:rPr>
                <w:t>sergiogomezicp@gmail.com</w:t>
              </w:r>
              <w:r w:rsidR="00E439C7" w:rsidRPr="00D06AFD">
                <w:rPr>
                  <w:rStyle w:val="Hipervnculo"/>
                  <w:rFonts w:cstheme="minorHAnsi"/>
                </w:rPr>
                <w:tab/>
                <w:t xml:space="preserve">     /</w:t>
              </w:r>
              <w:r w:rsidR="00E439C7" w:rsidRPr="00D06AFD">
                <w:rPr>
                  <w:rStyle w:val="Hipervnculo"/>
                  <w:rFonts w:cstheme="minorHAnsi"/>
                </w:rPr>
                <w:tab/>
                <w:t>WhatsApp +569</w:t>
              </w:r>
            </w:hyperlink>
            <w:r w:rsidR="00346347">
              <w:rPr>
                <w:rFonts w:cstheme="minorHAnsi"/>
              </w:rPr>
              <w:t xml:space="preserve"> 5562 6519</w:t>
            </w:r>
          </w:p>
          <w:p w14:paraId="78D22B02" w14:textId="3C8509A5" w:rsidR="00346347" w:rsidRPr="0043740A" w:rsidRDefault="00346347" w:rsidP="005E6B99">
            <w:pPr>
              <w:rPr>
                <w:rFonts w:cstheme="minorHAnsi"/>
              </w:rPr>
            </w:pPr>
          </w:p>
        </w:tc>
      </w:tr>
      <w:tr w:rsidR="0043740A" w:rsidRPr="005E6B99" w14:paraId="13C2E9DC" w14:textId="06B08617" w:rsidTr="0043740A">
        <w:trPr>
          <w:trHeight w:val="120"/>
        </w:trPr>
        <w:tc>
          <w:tcPr>
            <w:tcW w:w="7395" w:type="dxa"/>
            <w:gridSpan w:val="2"/>
          </w:tcPr>
          <w:p w14:paraId="16BAB51D" w14:textId="46CBA26D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ALUMNO/A:                                                                                                                           </w:t>
            </w:r>
          </w:p>
        </w:tc>
        <w:tc>
          <w:tcPr>
            <w:tcW w:w="3393" w:type="dxa"/>
          </w:tcPr>
          <w:p w14:paraId="3D14D7BA" w14:textId="35B432D6" w:rsidR="0043740A" w:rsidRPr="0043740A" w:rsidRDefault="0043740A" w:rsidP="005E6B99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FECHA:</w:t>
            </w:r>
            <w:r w:rsidR="00720304">
              <w:rPr>
                <w:rFonts w:cstheme="minorHAnsi"/>
              </w:rPr>
              <w:t xml:space="preserve"> 10 Junio 2020</w:t>
            </w:r>
          </w:p>
        </w:tc>
      </w:tr>
      <w:tr w:rsidR="0043740A" w:rsidRPr="005E6B99" w14:paraId="3DA24EB9" w14:textId="77777777" w:rsidTr="0043740A">
        <w:trPr>
          <w:trHeight w:val="120"/>
        </w:trPr>
        <w:tc>
          <w:tcPr>
            <w:tcW w:w="10788" w:type="dxa"/>
            <w:gridSpan w:val="3"/>
          </w:tcPr>
          <w:p w14:paraId="6B51D697" w14:textId="49A4DC4B" w:rsidR="0043740A" w:rsidRPr="00E439C7" w:rsidRDefault="0043740A" w:rsidP="00764C00">
            <w:pPr>
              <w:pStyle w:val="Default"/>
              <w:rPr>
                <w:rFonts w:cstheme="minorHAnsi"/>
                <w:lang w:val="es-ES"/>
              </w:rPr>
            </w:pPr>
            <w:r w:rsidRPr="00FA0D09">
              <w:rPr>
                <w:rFonts w:cstheme="minorHAnsi"/>
                <w:lang w:val="es-ES"/>
              </w:rPr>
              <w:t>OBJETIVO DE APRENDIZAJE</w:t>
            </w:r>
            <w:r w:rsidR="00FA0D09">
              <w:rPr>
                <w:rFonts w:cstheme="minorHAnsi"/>
                <w:lang w:val="es-ES"/>
              </w:rPr>
              <w:t xml:space="preserve"> </w:t>
            </w:r>
            <w:r w:rsidR="00E439C7" w:rsidRPr="00E439C7">
              <w:rPr>
                <w:rFonts w:asciiTheme="minorHAnsi" w:hAnsiTheme="minorHAnsi" w:cstheme="minorHAnsi"/>
                <w:color w:val="auto"/>
                <w:sz w:val="22"/>
                <w:szCs w:val="22"/>
                <w:lang w:val="es-CL"/>
              </w:rPr>
              <w:t>Reconocer y aplicar las propiedades de una función, función potencia, raíz cuadrada, logarítmica y exponencial</w:t>
            </w:r>
            <w:r w:rsidR="00E439C7" w:rsidRPr="00E439C7">
              <w:rPr>
                <w:rFonts w:ascii="Comic Sans MS" w:hAnsi="Comic Sans MS"/>
                <w:lang w:val="es-ES"/>
              </w:rPr>
              <w:t xml:space="preserve">.                                            </w:t>
            </w:r>
          </w:p>
        </w:tc>
      </w:tr>
      <w:tr w:rsidR="0043740A" w:rsidRPr="005E6B99" w14:paraId="753AD7A7" w14:textId="77777777" w:rsidTr="0043740A">
        <w:trPr>
          <w:trHeight w:val="120"/>
        </w:trPr>
        <w:tc>
          <w:tcPr>
            <w:tcW w:w="10788" w:type="dxa"/>
            <w:gridSpan w:val="3"/>
          </w:tcPr>
          <w:p w14:paraId="37BD4E14" w14:textId="7C6A5BF6" w:rsidR="00D44C12" w:rsidRDefault="0043740A" w:rsidP="00E439C7">
            <w:r w:rsidRPr="0043740A">
              <w:rPr>
                <w:rFonts w:cstheme="minorHAnsi"/>
              </w:rPr>
              <w:t>LINK CÁPSULA EDUCATIVA:</w:t>
            </w:r>
            <w:r w:rsidR="00D44C12">
              <w:t xml:space="preserve"> </w:t>
            </w:r>
            <w:hyperlink r:id="rId8" w:history="1">
              <w:r w:rsidR="000302B7" w:rsidRPr="001A76C2">
                <w:rPr>
                  <w:rStyle w:val="Hipervnculo"/>
                </w:rPr>
                <w:t>https://www.loom.com/share/3799dc0d096</w:t>
              </w:r>
              <w:r w:rsidR="000302B7" w:rsidRPr="001A76C2">
                <w:rPr>
                  <w:rStyle w:val="Hipervnculo"/>
                </w:rPr>
                <w:t>b</w:t>
              </w:r>
              <w:r w:rsidR="000302B7" w:rsidRPr="001A76C2">
                <w:rPr>
                  <w:rStyle w:val="Hipervnculo"/>
                </w:rPr>
                <w:t>4a709afeced0b2ef0ce9</w:t>
              </w:r>
            </w:hyperlink>
          </w:p>
          <w:p w14:paraId="75D7DCB4" w14:textId="420E4015" w:rsidR="000302B7" w:rsidRPr="0043740A" w:rsidRDefault="000302B7" w:rsidP="00E439C7">
            <w:pPr>
              <w:rPr>
                <w:rFonts w:cstheme="minorHAnsi"/>
              </w:rPr>
            </w:pPr>
          </w:p>
        </w:tc>
      </w:tr>
      <w:tr w:rsidR="0043740A" w:rsidRPr="005E6B99" w14:paraId="3AFDB8C0" w14:textId="77777777" w:rsidTr="0043740A">
        <w:trPr>
          <w:trHeight w:val="120"/>
        </w:trPr>
        <w:tc>
          <w:tcPr>
            <w:tcW w:w="10788" w:type="dxa"/>
            <w:gridSpan w:val="3"/>
          </w:tcPr>
          <w:p w14:paraId="29303F6B" w14:textId="0991285D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LINK VÍDEOS DE APOYO:</w:t>
            </w:r>
          </w:p>
        </w:tc>
      </w:tr>
      <w:tr w:rsidR="0043740A" w:rsidRPr="005E6B99" w14:paraId="670D9562" w14:textId="77777777" w:rsidTr="0043740A">
        <w:trPr>
          <w:trHeight w:val="295"/>
        </w:trPr>
        <w:tc>
          <w:tcPr>
            <w:tcW w:w="10788" w:type="dxa"/>
            <w:gridSpan w:val="3"/>
          </w:tcPr>
          <w:p w14:paraId="3D5AFFA1" w14:textId="6D5E7042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 xml:space="preserve">LINK TEXTOS ESCOLARES: </w:t>
            </w:r>
            <w:hyperlink r:id="rId9" w:history="1">
              <w:r w:rsidRPr="0043740A">
                <w:rPr>
                  <w:rStyle w:val="Hipervnculo"/>
                  <w:rFonts w:cstheme="minorHAnsi"/>
                </w:rPr>
                <w:t>www.aprendoenlinea.mineduc.cl/</w:t>
              </w:r>
            </w:hyperlink>
          </w:p>
        </w:tc>
      </w:tr>
      <w:tr w:rsidR="0043740A" w:rsidRPr="005E6B99" w14:paraId="39FE3CDB" w14:textId="77777777" w:rsidTr="0043740A">
        <w:trPr>
          <w:trHeight w:val="120"/>
        </w:trPr>
        <w:tc>
          <w:tcPr>
            <w:tcW w:w="10788" w:type="dxa"/>
            <w:gridSpan w:val="3"/>
          </w:tcPr>
          <w:p w14:paraId="49C8DE20" w14:textId="5DEDAA0E" w:rsidR="0043740A" w:rsidRPr="0043740A" w:rsidRDefault="0043740A" w:rsidP="0043740A">
            <w:pPr>
              <w:rPr>
                <w:rFonts w:cstheme="minorHAnsi"/>
              </w:rPr>
            </w:pPr>
            <w:r w:rsidRPr="0043740A">
              <w:rPr>
                <w:rFonts w:cstheme="minorHAnsi"/>
              </w:rPr>
              <w:t>NÚMERO DE PÁGINAS TEXTO ESCOLAR:</w:t>
            </w:r>
          </w:p>
        </w:tc>
      </w:tr>
      <w:tr w:rsidR="0043740A" w:rsidRPr="005E6B99" w14:paraId="08D17BB2" w14:textId="77777777" w:rsidTr="0043740A">
        <w:trPr>
          <w:trHeight w:val="120"/>
        </w:trPr>
        <w:tc>
          <w:tcPr>
            <w:tcW w:w="10788" w:type="dxa"/>
            <w:gridSpan w:val="3"/>
          </w:tcPr>
          <w:p w14:paraId="02BCE6EB" w14:textId="77777777" w:rsidR="0043740A" w:rsidRPr="00EB7564" w:rsidRDefault="0043740A" w:rsidP="0043740A">
            <w:pPr>
              <w:jc w:val="center"/>
              <w:rPr>
                <w:rFonts w:cstheme="minorHAnsi"/>
                <w:b/>
                <w:u w:val="single"/>
              </w:rPr>
            </w:pPr>
            <w:r w:rsidRPr="00EB7564">
              <w:rPr>
                <w:rFonts w:cstheme="minorHAnsi"/>
                <w:b/>
                <w:u w:val="single"/>
              </w:rPr>
              <w:t>INSTRUCCIONES GENERALES AL ESTUDIANTE</w:t>
            </w:r>
          </w:p>
          <w:p w14:paraId="23F36BA9" w14:textId="2B864E82" w:rsidR="0043740A" w:rsidRPr="00EB7564" w:rsidRDefault="0043740A" w:rsidP="0043740A">
            <w:pPr>
              <w:jc w:val="both"/>
              <w:rPr>
                <w:rFonts w:cstheme="minorHAnsi"/>
              </w:rPr>
            </w:pPr>
            <w:r w:rsidRPr="00EB7564">
              <w:rPr>
                <w:rFonts w:cstheme="minorHAnsi"/>
              </w:rPr>
              <w:t xml:space="preserve">1. La presente guía de aprendizaje </w:t>
            </w:r>
            <w:r w:rsidRPr="00EB7564">
              <w:rPr>
                <w:rFonts w:cstheme="minorHAnsi"/>
                <w:b/>
              </w:rPr>
              <w:t>SI</w:t>
            </w:r>
            <w:r w:rsidRPr="00EB7564">
              <w:rPr>
                <w:rFonts w:cstheme="minorHAnsi"/>
              </w:rPr>
              <w:t xml:space="preserve"> DEBE SER ENVIADA O ENTREGADA PARA SER REVISADA. Puedes </w:t>
            </w:r>
            <w:r w:rsidR="0082371D" w:rsidRPr="00EB7564">
              <w:rPr>
                <w:rFonts w:cstheme="minorHAnsi"/>
              </w:rPr>
              <w:t>utilizar tu</w:t>
            </w:r>
            <w:r w:rsidRPr="00EB7564">
              <w:rPr>
                <w:rFonts w:cstheme="minorHAnsi"/>
              </w:rPr>
              <w:t xml:space="preserve"> cuaderno o imprimirla y desarrollar en la misma guía. Si tienes computador puedes resolverla en un archivo (WORD) y enviarla a tu profesor/a de asignatura y/o módulo, a través de correo electrónico. Los estudiantes que</w:t>
            </w:r>
            <w:r w:rsidRPr="00EB7564">
              <w:rPr>
                <w:rFonts w:cstheme="minorHAnsi"/>
                <w:b/>
              </w:rPr>
              <w:t xml:space="preserve"> NO</w:t>
            </w:r>
            <w:r w:rsidRPr="00EB7564">
              <w:rPr>
                <w:rFonts w:cstheme="minorHAnsi"/>
              </w:rPr>
              <w:t xml:space="preserve"> </w:t>
            </w:r>
            <w:r w:rsidR="0082371D" w:rsidRPr="00EB7564">
              <w:rPr>
                <w:rFonts w:cstheme="minorHAnsi"/>
              </w:rPr>
              <w:t>tengan la posibilidad</w:t>
            </w:r>
            <w:r w:rsidRPr="00EB7564">
              <w:rPr>
                <w:rFonts w:cstheme="minorHAnsi"/>
              </w:rPr>
              <w:t xml:space="preserve"> de enviar sus guías por correo electrónico, sugerimos mantener sus trabajos en carpetas en forma ordenada, hasta que sean solicitadas por su profesor/a de asignatura y/o módulo.</w:t>
            </w:r>
          </w:p>
          <w:p w14:paraId="4C760544" w14:textId="77777777" w:rsidR="0043740A" w:rsidRPr="00EB7564" w:rsidRDefault="0043740A" w:rsidP="0043740A">
            <w:pPr>
              <w:jc w:val="both"/>
              <w:rPr>
                <w:rFonts w:cstheme="minorHAnsi"/>
              </w:rPr>
            </w:pPr>
            <w:r w:rsidRPr="00EB7564">
              <w:rPr>
                <w:rFonts w:cstheme="minorHAnsi"/>
              </w:rPr>
              <w:t>2</w:t>
            </w:r>
            <w:r w:rsidRPr="00EB7564">
              <w:rPr>
                <w:rFonts w:cstheme="minorHAnsi"/>
                <w:b/>
              </w:rPr>
              <w:t>. NO OLVIDES</w:t>
            </w:r>
            <w:r w:rsidRPr="00EB7564">
              <w:rPr>
                <w:rFonts w:cstheme="minorHAnsi"/>
              </w:rPr>
              <w:t xml:space="preserve"> indicar en el ASUNTO del correo electrónico, el curso al que perteneces, la guía que consultas y tu nombre. Por ejemplo, “1°MEDIO ROBLE, GUIA 6, NOMBRE ESTUDIANTE”, para poder agilizar la respuesta que esperas.</w:t>
            </w:r>
          </w:p>
          <w:p w14:paraId="01D5F981" w14:textId="66B4EE7F" w:rsidR="0043740A" w:rsidRPr="00EB7564" w:rsidRDefault="0043740A" w:rsidP="0043740A">
            <w:pPr>
              <w:jc w:val="both"/>
              <w:rPr>
                <w:rFonts w:cstheme="minorHAnsi"/>
              </w:rPr>
            </w:pPr>
            <w:r w:rsidRPr="00EB7564">
              <w:rPr>
                <w:rFonts w:cstheme="minorHAnsi"/>
              </w:rPr>
              <w:t xml:space="preserve">3. </w:t>
            </w:r>
            <w:r w:rsidRPr="00EB7564">
              <w:rPr>
                <w:rFonts w:cstheme="minorHAnsi"/>
                <w:b/>
              </w:rPr>
              <w:t xml:space="preserve">RECUERDA </w:t>
            </w:r>
            <w:r w:rsidRPr="00EB7564">
              <w:rPr>
                <w:rFonts w:cstheme="minorHAnsi"/>
              </w:rPr>
              <w:t>que, en caso de dudas, puedes comunicarte con tu profesor/a de asignatura y/o módulo de lunes a viernes, de 08:30 a 17:00 horas, a través de correo electrónico. Recibirás tu respuesta en un máximo de 3 días hábiles.</w:t>
            </w:r>
          </w:p>
        </w:tc>
      </w:tr>
    </w:tbl>
    <w:p w14:paraId="5B1430E0" w14:textId="0D4FEDD8" w:rsidR="00925CF3" w:rsidRDefault="006F0142" w:rsidP="006F0142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0D49FB" wp14:editId="794B9B22">
                <wp:simplePos x="0" y="0"/>
                <wp:positionH relativeFrom="column">
                  <wp:posOffset>-64770</wp:posOffset>
                </wp:positionH>
                <wp:positionV relativeFrom="paragraph">
                  <wp:posOffset>123825</wp:posOffset>
                </wp:positionV>
                <wp:extent cx="219075" cy="238125"/>
                <wp:effectExtent l="0" t="0" r="9525" b="9525"/>
                <wp:wrapNone/>
                <wp:docPr id="8" name="Cuadro de tex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D38B71F" w14:textId="70E6D672" w:rsidR="006F0142" w:rsidRPr="006F0142" w:rsidRDefault="006F0142">
                            <w:pPr>
                              <w:rPr>
                                <w:sz w:val="16"/>
                                <w:lang w:val="es-ES"/>
                              </w:rPr>
                            </w:pPr>
                            <w:r w:rsidRPr="006F0142">
                              <w:rPr>
                                <w:sz w:val="16"/>
                                <w:lang w:val="es-E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0D49FB" id="_x0000_t202" coordsize="21600,21600" o:spt="202" path="m,l,21600r21600,l21600,xe">
                <v:stroke joinstyle="miter"/>
                <v:path gradientshapeok="t" o:connecttype="rect"/>
              </v:shapetype>
              <v:shape id="Cuadro de texto 8" o:spid="_x0000_s1026" type="#_x0000_t202" style="position:absolute;margin-left:-5.1pt;margin-top:9.75pt;width:17.25pt;height:1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" fillcolor="white [3201]" stroked="f" strokeweight=".5pt">
                <v:textbox>
                  <w:txbxContent>
                    <w:p w14:paraId="0D38B71F" w14:textId="70E6D672" w:rsidR="006F0142" w:rsidRPr="006F0142" w:rsidRDefault="006F0142">
                      <w:pPr>
                        <w:rPr>
                          <w:sz w:val="16"/>
                          <w:lang w:val="es-ES"/>
                        </w:rPr>
                      </w:pPr>
                      <w:r w:rsidRPr="006F0142">
                        <w:rPr>
                          <w:sz w:val="16"/>
                          <w:lang w:val="es-E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796"/>
        <w:gridCol w:w="4972"/>
      </w:tblGrid>
      <w:tr w:rsidR="006F0142" w14:paraId="12EE01E9" w14:textId="77777777" w:rsidTr="00EB2EA2">
        <w:tc>
          <w:tcPr>
            <w:tcW w:w="5796" w:type="dxa"/>
          </w:tcPr>
          <w:p w14:paraId="43F4360D" w14:textId="2853B495" w:rsidR="006F0142" w:rsidRDefault="006F0142" w:rsidP="006F0142">
            <w:r w:rsidRPr="00F702DD">
              <w:rPr>
                <w:rFonts w:ascii="Comic Sans MS" w:hAnsi="Comic Sans MS"/>
                <w:noProof/>
                <w:lang w:val="en-US"/>
              </w:rPr>
              <w:drawing>
                <wp:inline distT="0" distB="0" distL="0" distR="0" wp14:anchorId="182FAC15" wp14:editId="53D5EA71">
                  <wp:extent cx="3543300" cy="3419475"/>
                  <wp:effectExtent l="0" t="0" r="0" b="9525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9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5120" cy="3421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2" w:type="dxa"/>
          </w:tcPr>
          <w:p w14:paraId="0ACA6E16" w14:textId="17175EDB" w:rsidR="006F0142" w:rsidRDefault="006F0142" w:rsidP="006F0142">
            <w:r w:rsidRPr="00F702DD">
              <w:rPr>
                <w:rFonts w:ascii="Comic Sans MS" w:hAnsi="Comic Sans MS"/>
                <w:noProof/>
                <w:lang w:val="en-US"/>
              </w:rPr>
              <w:drawing>
                <wp:inline distT="0" distB="0" distL="0" distR="0" wp14:anchorId="58261E3D" wp14:editId="6E7B0406">
                  <wp:extent cx="2886075" cy="1409700"/>
                  <wp:effectExtent l="0" t="0" r="9525" b="0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702DD">
              <w:rPr>
                <w:rFonts w:ascii="Comic Sans MS" w:hAnsi="Comic Sans MS"/>
                <w:noProof/>
                <w:lang w:val="en-US"/>
              </w:rPr>
              <w:drawing>
                <wp:inline distT="0" distB="0" distL="0" distR="0" wp14:anchorId="20538AA8" wp14:editId="2036DAF8">
                  <wp:extent cx="2762250" cy="1495425"/>
                  <wp:effectExtent l="0" t="0" r="0" b="9525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8722ED" w14:textId="09F7F837" w:rsidR="006F0142" w:rsidRDefault="006F0142" w:rsidP="006F0142">
      <w:r>
        <w:t>2 .-En el ejercicio anterior, las que sean función determine la imagen de cada elemento del dominio</w:t>
      </w:r>
    </w:p>
    <w:p w14:paraId="36698AA0" w14:textId="1D675891" w:rsidR="006F0142" w:rsidRDefault="006F0142" w:rsidP="006F0142">
      <w:bookmarkStart w:id="0" w:name="_GoBack"/>
      <w:bookmarkEnd w:id="0"/>
      <w:r w:rsidRPr="00F702DD">
        <w:rPr>
          <w:rFonts w:ascii="Comic Sans MS" w:hAnsi="Comic Sans MS"/>
          <w:noProof/>
          <w:lang w:val="en-US"/>
        </w:rPr>
        <w:lastRenderedPageBreak/>
        <w:drawing>
          <wp:inline distT="0" distB="0" distL="0" distR="0" wp14:anchorId="1989236C" wp14:editId="76D180AB">
            <wp:extent cx="5248275" cy="5943600"/>
            <wp:effectExtent l="0" t="0" r="9525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28"/>
        <w:gridCol w:w="10768"/>
      </w:tblGrid>
      <w:tr w:rsidR="00EB2EA2" w14:paraId="09F8797E" w14:textId="77777777" w:rsidTr="00EB2EA2">
        <w:tc>
          <w:tcPr>
            <w:tcW w:w="279" w:type="dxa"/>
          </w:tcPr>
          <w:p w14:paraId="1A5438CC" w14:textId="6614EE22" w:rsidR="00EB2EA2" w:rsidRDefault="00EB2EA2" w:rsidP="006F0142">
            <w:r>
              <w:t>4</w:t>
            </w:r>
          </w:p>
        </w:tc>
        <w:tc>
          <w:tcPr>
            <w:tcW w:w="10817" w:type="dxa"/>
          </w:tcPr>
          <w:p w14:paraId="2C13AD9F" w14:textId="5C4AA704" w:rsidR="00EB2EA2" w:rsidRDefault="00EB2EA2" w:rsidP="006F0142">
            <w:r w:rsidRPr="00AC79E5">
              <w:rPr>
                <w:rFonts w:ascii="Comic Sans MS" w:hAnsi="Comic Sans MS"/>
                <w:noProof/>
                <w:lang w:val="en-US"/>
              </w:rPr>
              <w:drawing>
                <wp:inline distT="0" distB="0" distL="0" distR="0" wp14:anchorId="36F6367F" wp14:editId="1E956B26">
                  <wp:extent cx="5314950" cy="407971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4" t="-7273" b="41817"/>
                          <a:stretch/>
                        </pic:blipFill>
                        <pic:spPr bwMode="auto">
                          <a:xfrm>
                            <a:off x="0" y="0"/>
                            <a:ext cx="5362302" cy="411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2EA2" w14:paraId="18F35920" w14:textId="77777777" w:rsidTr="00EB2EA2">
        <w:tc>
          <w:tcPr>
            <w:tcW w:w="279" w:type="dxa"/>
          </w:tcPr>
          <w:p w14:paraId="1C598A40" w14:textId="01A61636" w:rsidR="00EB2EA2" w:rsidRDefault="00EB2EA2" w:rsidP="006F0142">
            <w:r>
              <w:t>5</w:t>
            </w:r>
          </w:p>
        </w:tc>
        <w:tc>
          <w:tcPr>
            <w:tcW w:w="10817" w:type="dxa"/>
          </w:tcPr>
          <w:p w14:paraId="32198AEC" w14:textId="7AB7F402" w:rsidR="00EB2EA2" w:rsidRDefault="00EB2EA2" w:rsidP="006F0142">
            <w:r w:rsidRPr="00AC79E5">
              <w:rPr>
                <w:rFonts w:ascii="Comic Sans MS" w:hAnsi="Comic Sans MS"/>
                <w:noProof/>
                <w:lang w:val="en-US"/>
              </w:rPr>
              <w:drawing>
                <wp:inline distT="0" distB="0" distL="0" distR="0" wp14:anchorId="7E18E10A" wp14:editId="3A4B237A">
                  <wp:extent cx="5429250" cy="333375"/>
                  <wp:effectExtent l="0" t="0" r="0" b="9525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6" b="87719"/>
                          <a:stretch/>
                        </pic:blipFill>
                        <pic:spPr bwMode="auto">
                          <a:xfrm>
                            <a:off x="0" y="0"/>
                            <a:ext cx="54292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2EA2" w14:paraId="1547F242" w14:textId="77777777" w:rsidTr="00EB2EA2">
        <w:tc>
          <w:tcPr>
            <w:tcW w:w="279" w:type="dxa"/>
          </w:tcPr>
          <w:p w14:paraId="4AAEEEDA" w14:textId="0956BAB0" w:rsidR="00EB2EA2" w:rsidRDefault="00EB2EA2" w:rsidP="006F0142">
            <w:r>
              <w:t>6</w:t>
            </w:r>
          </w:p>
        </w:tc>
        <w:tc>
          <w:tcPr>
            <w:tcW w:w="10817" w:type="dxa"/>
          </w:tcPr>
          <w:p w14:paraId="340DECF3" w14:textId="00DD85DD" w:rsidR="00EB2EA2" w:rsidRDefault="00EB2EA2" w:rsidP="006F0142">
            <w:r w:rsidRPr="00EB2EA2">
              <w:rPr>
                <w:rFonts w:ascii="Comic Sans MS" w:hAnsi="Comic Sans MS"/>
                <w:noProof/>
                <w:position w:val="-14"/>
                <w:lang w:val="en-US"/>
              </w:rPr>
              <w:object w:dxaOrig="10340" w:dyaOrig="400" w14:anchorId="47E1CA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6.75pt;height:20.25pt" o:ole="">
                  <v:imagedata r:id="rId16" o:title=""/>
                </v:shape>
                <o:OLEObject Type="Embed" ProgID="Equation.DSMT4" ShapeID="_x0000_i1025" DrawAspect="Content" ObjectID="_1653289098" r:id="rId17"/>
              </w:object>
            </w:r>
          </w:p>
        </w:tc>
      </w:tr>
    </w:tbl>
    <w:p w14:paraId="20BD737E" w14:textId="48355811" w:rsidR="006F0142" w:rsidRDefault="006F0142" w:rsidP="006F0142"/>
    <w:p w14:paraId="4180661B" w14:textId="171EB22E" w:rsidR="006F0142" w:rsidRDefault="006F0142" w:rsidP="006F0142"/>
    <w:p w14:paraId="071C03EF" w14:textId="22C34788" w:rsidR="006F0142" w:rsidRDefault="006F0142" w:rsidP="006F0142"/>
    <w:p w14:paraId="2A632EFF" w14:textId="29BACAA4" w:rsidR="00E439C7" w:rsidRDefault="00E439C7" w:rsidP="000359A6">
      <w:pPr>
        <w:jc w:val="center"/>
      </w:pPr>
      <w:r w:rsidRPr="00E439C7">
        <w:rPr>
          <w:noProof/>
          <w:lang w:val="en-US"/>
        </w:rPr>
        <w:drawing>
          <wp:inline distT="0" distB="0" distL="0" distR="0" wp14:anchorId="7DF03DC3" wp14:editId="7DCFD8BD">
            <wp:extent cx="6429375" cy="7696200"/>
            <wp:effectExtent l="0" t="0" r="952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769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439C7" w:rsidSect="00EB7564">
      <w:headerReference w:type="default" r:id="rId19"/>
      <w:footerReference w:type="default" r:id="rId20"/>
      <w:headerReference w:type="first" r:id="rId21"/>
      <w:footerReference w:type="first" r:id="rId22"/>
      <w:pgSz w:w="12240" w:h="15840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E6239B" w14:textId="77777777" w:rsidR="00503973" w:rsidRDefault="00503973" w:rsidP="003A73A2">
      <w:r>
        <w:separator/>
      </w:r>
    </w:p>
  </w:endnote>
  <w:endnote w:type="continuationSeparator" w:id="0">
    <w:p w14:paraId="223B1C24" w14:textId="77777777" w:rsidR="00503973" w:rsidRDefault="00503973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23642703"/>
      <w:docPartObj>
        <w:docPartGallery w:val="Page Numbers (Bottom of Page)"/>
        <w:docPartUnique/>
      </w:docPartObj>
    </w:sdtPr>
    <w:sdtEndPr/>
    <w:sdtContent>
      <w:p w14:paraId="0354D5A9" w14:textId="23667E15" w:rsidR="000359A6" w:rsidRDefault="000359A6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1466" w:rsidRPr="00991466">
          <w:rPr>
            <w:noProof/>
            <w:lang w:val="es-ES"/>
          </w:rPr>
          <w:t>3</w:t>
        </w:r>
        <w:r>
          <w:fldChar w:fldCharType="end"/>
        </w:r>
      </w:p>
    </w:sdtContent>
  </w:sdt>
  <w:p w14:paraId="5D0F48D1" w14:textId="77777777" w:rsidR="000359A6" w:rsidRDefault="000359A6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02907124"/>
      <w:docPartObj>
        <w:docPartGallery w:val="Page Numbers (Bottom of Page)"/>
        <w:docPartUnique/>
      </w:docPartObj>
    </w:sdtPr>
    <w:sdtEndPr/>
    <w:sdtContent>
      <w:p w14:paraId="2BF7E514" w14:textId="0D1F8A42" w:rsidR="00DD5FFB" w:rsidRDefault="00DD5FFB" w:rsidP="00DD5FFB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03973" w:rsidRPr="00503973">
          <w:rPr>
            <w:noProof/>
            <w:lang w:val="es-ES"/>
          </w:rPr>
          <w:t>1</w:t>
        </w:r>
        <w:r>
          <w:fldChar w:fldCharType="end"/>
        </w:r>
      </w:p>
    </w:sdtContent>
  </w:sdt>
  <w:p w14:paraId="7ABC3060" w14:textId="50916F47" w:rsidR="00DD5FFB" w:rsidRDefault="00DD5FFB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75AC83" w14:textId="77777777" w:rsidR="00503973" w:rsidRDefault="00503973" w:rsidP="003A73A2">
      <w:r>
        <w:separator/>
      </w:r>
    </w:p>
  </w:footnote>
  <w:footnote w:type="continuationSeparator" w:id="0">
    <w:p w14:paraId="63975C9B" w14:textId="77777777" w:rsidR="00503973" w:rsidRDefault="00503973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42A36A" w14:textId="4AA0D9CB" w:rsidR="00811B24" w:rsidRDefault="00811B24" w:rsidP="003A73A2">
    <w:pPr>
      <w:pStyle w:val="Encabezado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2C9910" w14:textId="0ACB8643" w:rsidR="00DD5FFB" w:rsidRDefault="00DD5FFB" w:rsidP="00DD5FF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7AF8F910" wp14:editId="3C77DD7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1" name="Imagen 1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60288" behindDoc="0" locked="0" layoutInCell="1" allowOverlap="1" wp14:anchorId="5D78D5DB" wp14:editId="7FB11D67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2" name="Imagen 12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ajorHAnsi" w:eastAsiaTheme="majorEastAsia" w:hAnsiTheme="majorHAnsi" w:cstheme="majorBidi"/>
        <w:sz w:val="32"/>
        <w:szCs w:val="32"/>
      </w:rPr>
      <w:t>Colegio Ignacio Carrera Pinto</w:t>
    </w:r>
  </w:p>
  <w:p w14:paraId="2D9263C4" w14:textId="77777777" w:rsidR="00DD5FFB" w:rsidRDefault="00DD5FFB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2E2EE3"/>
    <w:multiLevelType w:val="hybridMultilevel"/>
    <w:tmpl w:val="F83230D4"/>
    <w:lvl w:ilvl="0" w:tplc="AE50A88E"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7D09CC"/>
    <w:multiLevelType w:val="hybridMultilevel"/>
    <w:tmpl w:val="F4D2CCF2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332D4C"/>
    <w:multiLevelType w:val="hybridMultilevel"/>
    <w:tmpl w:val="FE1E5080"/>
    <w:lvl w:ilvl="0" w:tplc="58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5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582C9F"/>
    <w:multiLevelType w:val="hybridMultilevel"/>
    <w:tmpl w:val="1EB42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302B7"/>
    <w:rsid w:val="000359A6"/>
    <w:rsid w:val="00036043"/>
    <w:rsid w:val="000429D4"/>
    <w:rsid w:val="00051FE8"/>
    <w:rsid w:val="00054661"/>
    <w:rsid w:val="00077FC7"/>
    <w:rsid w:val="00096FD0"/>
    <w:rsid w:val="000D5D98"/>
    <w:rsid w:val="00103084"/>
    <w:rsid w:val="0012096A"/>
    <w:rsid w:val="0014705B"/>
    <w:rsid w:val="00180823"/>
    <w:rsid w:val="001A0C9A"/>
    <w:rsid w:val="001F73C3"/>
    <w:rsid w:val="00222678"/>
    <w:rsid w:val="0023112D"/>
    <w:rsid w:val="00234364"/>
    <w:rsid w:val="00264BCB"/>
    <w:rsid w:val="002954A4"/>
    <w:rsid w:val="00344DC2"/>
    <w:rsid w:val="00346347"/>
    <w:rsid w:val="00352FB7"/>
    <w:rsid w:val="00392DAA"/>
    <w:rsid w:val="003A73A2"/>
    <w:rsid w:val="003E7A55"/>
    <w:rsid w:val="00413468"/>
    <w:rsid w:val="0043740A"/>
    <w:rsid w:val="00457E22"/>
    <w:rsid w:val="00483243"/>
    <w:rsid w:val="004B12A8"/>
    <w:rsid w:val="004B1774"/>
    <w:rsid w:val="004B328D"/>
    <w:rsid w:val="00503973"/>
    <w:rsid w:val="00543651"/>
    <w:rsid w:val="005564CB"/>
    <w:rsid w:val="00561B18"/>
    <w:rsid w:val="005A1C6C"/>
    <w:rsid w:val="005A73B1"/>
    <w:rsid w:val="005C7A01"/>
    <w:rsid w:val="005C7C02"/>
    <w:rsid w:val="005D6DE9"/>
    <w:rsid w:val="005E6B99"/>
    <w:rsid w:val="00615A30"/>
    <w:rsid w:val="00650B84"/>
    <w:rsid w:val="00653F2B"/>
    <w:rsid w:val="00681DCB"/>
    <w:rsid w:val="006848CC"/>
    <w:rsid w:val="006D442A"/>
    <w:rsid w:val="006F0142"/>
    <w:rsid w:val="006F6D0A"/>
    <w:rsid w:val="0070764E"/>
    <w:rsid w:val="00711A31"/>
    <w:rsid w:val="00720304"/>
    <w:rsid w:val="0074363C"/>
    <w:rsid w:val="00752E01"/>
    <w:rsid w:val="00764C00"/>
    <w:rsid w:val="0078523E"/>
    <w:rsid w:val="007F0260"/>
    <w:rsid w:val="00811B24"/>
    <w:rsid w:val="0081287F"/>
    <w:rsid w:val="008141CC"/>
    <w:rsid w:val="008179F2"/>
    <w:rsid w:val="0082371D"/>
    <w:rsid w:val="0085338A"/>
    <w:rsid w:val="00874913"/>
    <w:rsid w:val="008B3CA0"/>
    <w:rsid w:val="009056B0"/>
    <w:rsid w:val="0091142B"/>
    <w:rsid w:val="0091525B"/>
    <w:rsid w:val="00925CF3"/>
    <w:rsid w:val="00926BE6"/>
    <w:rsid w:val="00956D65"/>
    <w:rsid w:val="00974DCD"/>
    <w:rsid w:val="00991466"/>
    <w:rsid w:val="009C237F"/>
    <w:rsid w:val="009F7130"/>
    <w:rsid w:val="00A426F2"/>
    <w:rsid w:val="00A457B1"/>
    <w:rsid w:val="00A513CA"/>
    <w:rsid w:val="00A75345"/>
    <w:rsid w:val="00A86EC0"/>
    <w:rsid w:val="00AC0AF6"/>
    <w:rsid w:val="00AF48BE"/>
    <w:rsid w:val="00B166A1"/>
    <w:rsid w:val="00B46122"/>
    <w:rsid w:val="00B70581"/>
    <w:rsid w:val="00B92D13"/>
    <w:rsid w:val="00B93CF1"/>
    <w:rsid w:val="00B94A2E"/>
    <w:rsid w:val="00BB764B"/>
    <w:rsid w:val="00BF5C67"/>
    <w:rsid w:val="00C06F76"/>
    <w:rsid w:val="00C31019"/>
    <w:rsid w:val="00C90986"/>
    <w:rsid w:val="00CD2742"/>
    <w:rsid w:val="00CD6F73"/>
    <w:rsid w:val="00CE3711"/>
    <w:rsid w:val="00D17A65"/>
    <w:rsid w:val="00D2445D"/>
    <w:rsid w:val="00D2521A"/>
    <w:rsid w:val="00D40D1A"/>
    <w:rsid w:val="00D44C12"/>
    <w:rsid w:val="00D550E2"/>
    <w:rsid w:val="00D868D1"/>
    <w:rsid w:val="00DC3366"/>
    <w:rsid w:val="00DD5FFB"/>
    <w:rsid w:val="00DD6F3F"/>
    <w:rsid w:val="00E273E6"/>
    <w:rsid w:val="00E427DB"/>
    <w:rsid w:val="00E439C7"/>
    <w:rsid w:val="00E60D7E"/>
    <w:rsid w:val="00EB2EA2"/>
    <w:rsid w:val="00EB7564"/>
    <w:rsid w:val="00F16412"/>
    <w:rsid w:val="00F62D47"/>
    <w:rsid w:val="00F83283"/>
    <w:rsid w:val="00FA0D09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DAF541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40A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78523E"/>
    <w:pPr>
      <w:spacing w:after="160" w:line="259" w:lineRule="auto"/>
      <w:ind w:left="720"/>
      <w:contextualSpacing/>
    </w:pPr>
    <w:rPr>
      <w:lang w:val="es-419"/>
    </w:rPr>
  </w:style>
  <w:style w:type="table" w:customStyle="1" w:styleId="TableGrid">
    <w:name w:val="TableGrid"/>
    <w:rsid w:val="005E6B99"/>
    <w:rPr>
      <w:rFonts w:eastAsiaTheme="minorEastAsia"/>
      <w:lang w:val="es-419" w:eastAsia="es-419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FA0D09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en-US"/>
    </w:rPr>
  </w:style>
  <w:style w:type="character" w:styleId="Hipervnculovisitado">
    <w:name w:val="FollowedHyperlink"/>
    <w:basedOn w:val="Fuentedeprrafopredeter"/>
    <w:uiPriority w:val="99"/>
    <w:semiHidden/>
    <w:unhideWhenUsed/>
    <w:rsid w:val="0034634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76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2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94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443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06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97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347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0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55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0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27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6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37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03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99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81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15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20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7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9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loom.com/share/3799dc0d096b4a709afeced0b2ef0ce9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hyperlink" Target="mailto:sergiogomezicp@gmail.com%09%20%20%20%20%20/%09WhatsApp%20+569" TargetMode="Externa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://www.aprendoenlinea.mineduc.cl/" TargetMode="External"/><Relationship Id="rId14" Type="http://schemas.openxmlformats.org/officeDocument/2006/relationships/image" Target="media/image5.png"/><Relationship Id="rId22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315</Words>
  <Characters>1799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2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7</cp:revision>
  <dcterms:created xsi:type="dcterms:W3CDTF">2020-06-09T13:55:00Z</dcterms:created>
  <dcterms:modified xsi:type="dcterms:W3CDTF">2020-06-10T14:12:00Z</dcterms:modified>
</cp:coreProperties>
</file>